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47C586" w14:textId="2DE15C81" w:rsidR="007B350C" w:rsidRPr="00546F8B" w:rsidRDefault="00FC6E24">
      <w:pPr>
        <w:rPr>
          <w:rFonts w:ascii="Times New Roman" w:hAnsi="Times New Roman" w:cs="Times New Roman"/>
          <w:b/>
          <w:bCs/>
          <w:sz w:val="32"/>
          <w:szCs w:val="32"/>
          <w:lang w:val="en-US"/>
        </w:rPr>
      </w:pPr>
      <w:r w:rsidRPr="00546F8B">
        <w:rPr>
          <w:rFonts w:ascii="Times New Roman" w:hAnsi="Times New Roman" w:cs="Times New Roman"/>
          <w:b/>
          <w:bCs/>
          <w:sz w:val="32"/>
          <w:szCs w:val="32"/>
          <w:lang w:val="en-US"/>
        </w:rPr>
        <w:t>Computer-Aided Tools in Engineering Assignment Week 4</w:t>
      </w:r>
    </w:p>
    <w:p w14:paraId="39A69F20" w14:textId="6A7241F7" w:rsidR="00FC6E24" w:rsidRPr="00546F8B" w:rsidRDefault="00FC6E24">
      <w:pPr>
        <w:rPr>
          <w:rFonts w:ascii="Times New Roman" w:hAnsi="Times New Roman" w:cs="Times New Roman"/>
          <w:b/>
          <w:bCs/>
          <w:sz w:val="32"/>
          <w:szCs w:val="32"/>
          <w:lang w:val="en-US"/>
        </w:rPr>
      </w:pPr>
      <w:r w:rsidRPr="00546F8B">
        <w:rPr>
          <w:rFonts w:ascii="Times New Roman" w:hAnsi="Times New Roman" w:cs="Times New Roman"/>
          <w:b/>
          <w:bCs/>
          <w:sz w:val="32"/>
          <w:szCs w:val="32"/>
          <w:lang w:val="en-US"/>
        </w:rPr>
        <w:t xml:space="preserve">Name: Nguyen Xuan Binh </w:t>
      </w:r>
      <w:r w:rsidRPr="00546F8B">
        <w:rPr>
          <w:rFonts w:ascii="Times New Roman" w:hAnsi="Times New Roman" w:cs="Times New Roman"/>
          <w:b/>
          <w:bCs/>
          <w:sz w:val="32"/>
          <w:szCs w:val="32"/>
          <w:lang w:val="en-US"/>
        </w:rPr>
        <w:br/>
        <w:t>Student ID: 887799</w:t>
      </w:r>
    </w:p>
    <w:p w14:paraId="23425DF0" w14:textId="6215E4AE" w:rsidR="00FC6E24" w:rsidRPr="00546F8B" w:rsidRDefault="00FC6E24" w:rsidP="00417D44">
      <w:pPr>
        <w:jc w:val="center"/>
        <w:rPr>
          <w:rFonts w:ascii="Times New Roman" w:hAnsi="Times New Roman" w:cs="Times New Roman"/>
          <w:b/>
          <w:bCs/>
          <w:noProof/>
          <w:sz w:val="32"/>
          <w:szCs w:val="32"/>
          <w:lang w:val="en-US"/>
        </w:rPr>
      </w:pPr>
      <w:r w:rsidRPr="00546F8B">
        <w:rPr>
          <w:rFonts w:ascii="Times New Roman" w:hAnsi="Times New Roman" w:cs="Times New Roman"/>
          <w:b/>
          <w:bCs/>
          <w:sz w:val="32"/>
          <w:szCs w:val="32"/>
          <w:lang w:val="en-US"/>
        </w:rPr>
        <w:t>Home Exercise 1.1</w:t>
      </w:r>
    </w:p>
    <w:p w14:paraId="3C5987C2" w14:textId="6FCBF064" w:rsidR="00FC6E24" w:rsidRPr="00546F8B" w:rsidRDefault="00FC6E24">
      <w:pPr>
        <w:rPr>
          <w:rFonts w:ascii="Times New Roman" w:hAnsi="Times New Roman" w:cs="Times New Roman"/>
          <w:lang w:val="en-US"/>
        </w:rPr>
      </w:pPr>
      <w:r w:rsidRPr="00546F8B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1BAA7703" wp14:editId="7524E3CD">
            <wp:extent cx="5974080" cy="4012441"/>
            <wp:effectExtent l="0" t="0" r="762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501" t="25295" r="21970" b="10875"/>
                    <a:stretch/>
                  </pic:blipFill>
                  <pic:spPr bwMode="auto">
                    <a:xfrm>
                      <a:off x="0" y="0"/>
                      <a:ext cx="5992701" cy="4024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DD21274" w14:textId="369C3E30" w:rsidR="00BC76D4" w:rsidRPr="00546F8B" w:rsidRDefault="00BC76D4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46F8B">
        <w:rPr>
          <w:rFonts w:ascii="Times New Roman" w:hAnsi="Times New Roman" w:cs="Times New Roman"/>
          <w:sz w:val="24"/>
          <w:szCs w:val="24"/>
          <w:lang w:val="en-US"/>
        </w:rPr>
        <w:t>We have:</w:t>
      </w:r>
    </w:p>
    <w:p w14:paraId="3F69F510" w14:textId="1BFB16C8" w:rsidR="00FC6E24" w:rsidRPr="00546F8B" w:rsidRDefault="00546F8B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46F8B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900" w:dyaOrig="620" w14:anchorId="76E658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2pt;height:31.2pt" o:ole="">
            <v:imagedata r:id="rId7" o:title=""/>
          </v:shape>
          <o:OLEObject Type="Embed" ProgID="Equation.DSMT4" ShapeID="_x0000_i1025" DrawAspect="Content" ObjectID="_1695417578" r:id="rId8"/>
        </w:object>
      </w:r>
    </w:p>
    <w:p w14:paraId="7AE3C5C8" w14:textId="05C28A5A" w:rsidR="00BC76D4" w:rsidRPr="00546F8B" w:rsidRDefault="00546F8B" w:rsidP="00546F8B">
      <w:pPr>
        <w:rPr>
          <w:rFonts w:ascii="Times New Roman" w:hAnsi="Times New Roman" w:cs="Times New Roman"/>
          <w:sz w:val="24"/>
          <w:szCs w:val="24"/>
        </w:rPr>
      </w:pPr>
      <w:r w:rsidRPr="00546F8B">
        <w:rPr>
          <w:rFonts w:ascii="Times New Roman" w:hAnsi="Times New Roman" w:cs="Times New Roman"/>
          <w:sz w:val="24"/>
          <w:szCs w:val="24"/>
          <w:lang w:val="en-US"/>
        </w:rPr>
        <w:t>=&gt; Second derivative:</w:t>
      </w:r>
      <w:r w:rsidRPr="00546F8B">
        <w:rPr>
          <w:rFonts w:ascii="Times New Roman" w:hAnsi="Times New Roman" w:cs="Times New Roman"/>
          <w:sz w:val="24"/>
          <w:szCs w:val="24"/>
        </w:rPr>
        <w:t xml:space="preserve"> </w:t>
      </w:r>
      <w:r w:rsidRPr="00546F8B">
        <w:rPr>
          <w:rFonts w:ascii="Times New Roman" w:hAnsi="Times New Roman" w:cs="Times New Roman"/>
          <w:position w:val="-12"/>
          <w:sz w:val="24"/>
          <w:szCs w:val="24"/>
        </w:rPr>
        <w:object w:dxaOrig="1280" w:dyaOrig="360" w14:anchorId="63696599">
          <v:shape id="_x0000_i1026" type="#_x0000_t75" style="width:64.2pt;height:18pt" o:ole="">
            <v:imagedata r:id="rId9" o:title=""/>
          </v:shape>
          <o:OLEObject Type="Embed" ProgID="Equation.DSMT4" ShapeID="_x0000_i1026" DrawAspect="Content" ObjectID="_1695417579" r:id="rId10"/>
        </w:object>
      </w:r>
    </w:p>
    <w:p w14:paraId="3B0EA46B" w14:textId="641398AC" w:rsidR="00BC76D4" w:rsidRDefault="00E5621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=&gt; Applying integral, the first derivative is</w:t>
      </w:r>
      <w:r w:rsidR="00FE39D1" w:rsidRPr="00546F8B">
        <w:rPr>
          <w:rFonts w:ascii="Times New Roman" w:hAnsi="Times New Roman" w:cs="Times New Roman"/>
          <w:position w:val="-12"/>
          <w:sz w:val="24"/>
          <w:szCs w:val="24"/>
        </w:rPr>
        <w:object w:dxaOrig="1740" w:dyaOrig="360" w14:anchorId="4A3D0833">
          <v:shape id="_x0000_i1027" type="#_x0000_t75" style="width:87pt;height:18pt" o:ole="">
            <v:imagedata r:id="rId11" o:title=""/>
          </v:shape>
          <o:OLEObject Type="Embed" ProgID="Equation.DSMT4" ShapeID="_x0000_i1027" DrawAspect="Content" ObjectID="_1695417580" r:id="rId12"/>
        </w:object>
      </w:r>
    </w:p>
    <w:p w14:paraId="56D42269" w14:textId="03CD01B5" w:rsidR="00E5621D" w:rsidRPr="00E5621D" w:rsidRDefault="00E5621D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=&gt; Applying integral, the original function is </w:t>
      </w:r>
      <w:r w:rsidRPr="00E5621D">
        <w:rPr>
          <w:rFonts w:ascii="Times New Roman" w:hAnsi="Times New Roman" w:cs="Times New Roman"/>
          <w:position w:val="-24"/>
          <w:sz w:val="24"/>
          <w:szCs w:val="24"/>
        </w:rPr>
        <w:object w:dxaOrig="2380" w:dyaOrig="660" w14:anchorId="3CB2B62E">
          <v:shape id="_x0000_i1028" type="#_x0000_t75" style="width:118.8pt;height:33pt" o:ole="">
            <v:imagedata r:id="rId13" o:title=""/>
          </v:shape>
          <o:OLEObject Type="Embed" ProgID="Equation.DSMT4" ShapeID="_x0000_i1028" DrawAspect="Content" ObjectID="_1695417581" r:id="rId14"/>
        </w:object>
      </w:r>
    </w:p>
    <w:p w14:paraId="56430429" w14:textId="6AC73BEB" w:rsidR="00D6580B" w:rsidRPr="00546F8B" w:rsidRDefault="00D6580B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46F8B">
        <w:rPr>
          <w:rFonts w:ascii="Times New Roman" w:hAnsi="Times New Roman" w:cs="Times New Roman"/>
          <w:sz w:val="24"/>
          <w:szCs w:val="24"/>
          <w:lang w:val="en-US"/>
        </w:rPr>
        <w:t>Boundary conditions</w:t>
      </w:r>
      <w:r w:rsidR="00E5621D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76BDE24F" w14:textId="102A952C" w:rsidR="00D6580B" w:rsidRPr="00546F8B" w:rsidRDefault="00E5621D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46F8B">
        <w:rPr>
          <w:rFonts w:ascii="Times New Roman" w:hAnsi="Times New Roman" w:cs="Times New Roman"/>
          <w:position w:val="-48"/>
          <w:sz w:val="24"/>
          <w:szCs w:val="24"/>
          <w:lang w:val="en-US"/>
        </w:rPr>
        <w:object w:dxaOrig="2260" w:dyaOrig="1100" w14:anchorId="0E2CC76A">
          <v:shape id="_x0000_i1029" type="#_x0000_t75" style="width:112.8pt;height:55.2pt" o:ole="">
            <v:imagedata r:id="rId15" o:title=""/>
          </v:shape>
          <o:OLEObject Type="Embed" ProgID="Equation.DSMT4" ShapeID="_x0000_i1029" DrawAspect="Content" ObjectID="_1695417582" r:id="rId1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r w:rsidR="00691E7D" w:rsidRPr="00691E7D">
        <w:rPr>
          <w:rFonts w:ascii="Times New Roman" w:hAnsi="Times New Roman" w:cs="Times New Roman"/>
          <w:position w:val="-88"/>
          <w:sz w:val="24"/>
          <w:szCs w:val="24"/>
          <w:lang w:val="en-US"/>
        </w:rPr>
        <w:object w:dxaOrig="2380" w:dyaOrig="1680" w14:anchorId="0053D081">
          <v:shape id="_x0000_i1030" type="#_x0000_t75" style="width:118.8pt;height:84pt" o:ole="">
            <v:imagedata r:id="rId17" o:title=""/>
          </v:shape>
          <o:OLEObject Type="Embed" ProgID="Equation.DSMT4" ShapeID="_x0000_i1030" DrawAspect="Content" ObjectID="_1695417583" r:id="rId18"/>
        </w:object>
      </w:r>
    </w:p>
    <w:p w14:paraId="1898F70B" w14:textId="42E3E116" w:rsidR="00D6580B" w:rsidRDefault="00D6580B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46F8B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Final answer: </w:t>
      </w:r>
      <w:r w:rsidR="00691E7D">
        <w:rPr>
          <w:rFonts w:ascii="Times New Roman" w:hAnsi="Times New Roman" w:cs="Times New Roman"/>
          <w:sz w:val="24"/>
          <w:szCs w:val="24"/>
          <w:lang w:val="en-US"/>
        </w:rPr>
        <w:t>Exact solution of the problem</w:t>
      </w:r>
      <w:r w:rsidRPr="00546F8B">
        <w:rPr>
          <w:rFonts w:ascii="Times New Roman" w:hAnsi="Times New Roman" w:cs="Times New Roman"/>
          <w:sz w:val="24"/>
          <w:szCs w:val="24"/>
          <w:lang w:val="en-US"/>
        </w:rPr>
        <w:br/>
      </w:r>
      <w:r w:rsidR="007C2C3F" w:rsidRPr="007C2C3F">
        <w:rPr>
          <w:rFonts w:ascii="Times New Roman" w:hAnsi="Times New Roman" w:cs="Times New Roman"/>
          <w:position w:val="-34"/>
          <w:sz w:val="24"/>
          <w:szCs w:val="24"/>
          <w:lang w:val="en-US"/>
        </w:rPr>
        <w:object w:dxaOrig="4380" w:dyaOrig="800" w14:anchorId="1D504264">
          <v:shape id="_x0000_i1031" type="#_x0000_t75" style="width:219pt;height:40.2pt" o:ole="">
            <v:imagedata r:id="rId19" o:title=""/>
          </v:shape>
          <o:OLEObject Type="Embed" ProgID="Equation.DSMT4" ShapeID="_x0000_i1031" DrawAspect="Content" ObjectID="_1695417584" r:id="rId20"/>
        </w:object>
      </w:r>
    </w:p>
    <w:p w14:paraId="4DC83B59" w14:textId="1476D38B" w:rsidR="00FC25A4" w:rsidRPr="007E7FA8" w:rsidRDefault="00E02679" w:rsidP="00417D44">
      <w:pPr>
        <w:jc w:val="center"/>
        <w:rPr>
          <w:rFonts w:ascii="Times New Roman" w:hAnsi="Times New Roman" w:cs="Times New Roman"/>
          <w:b/>
          <w:bCs/>
          <w:sz w:val="32"/>
          <w:szCs w:val="32"/>
          <w:lang w:val="en-US"/>
        </w:rPr>
      </w:pPr>
      <w:r>
        <w:rPr>
          <w:rFonts w:ascii="Times New Roman" w:hAnsi="Times New Roman" w:cs="Times New Roman"/>
          <w:b/>
          <w:bCs/>
          <w:sz w:val="32"/>
          <w:szCs w:val="32"/>
          <w:lang w:val="en-US"/>
        </w:rPr>
        <w:t>Computer</w:t>
      </w:r>
      <w:r w:rsidR="00E6017B" w:rsidRPr="00546F8B">
        <w:rPr>
          <w:rFonts w:ascii="Times New Roman" w:hAnsi="Times New Roman" w:cs="Times New Roman"/>
          <w:b/>
          <w:bCs/>
          <w:sz w:val="32"/>
          <w:szCs w:val="32"/>
          <w:lang w:val="en-US"/>
        </w:rPr>
        <w:t xml:space="preserve"> Exercise 1</w:t>
      </w:r>
      <w:r>
        <w:rPr>
          <w:rFonts w:ascii="Times New Roman" w:hAnsi="Times New Roman" w:cs="Times New Roman"/>
          <w:b/>
          <w:bCs/>
          <w:sz w:val="32"/>
          <w:szCs w:val="32"/>
          <w:lang w:val="en-US"/>
        </w:rPr>
        <w:t>.1</w:t>
      </w:r>
    </w:p>
    <w:p w14:paraId="336FEF48" w14:textId="1599B640" w:rsidR="00E6017B" w:rsidRDefault="00E02679" w:rsidP="00E6017B">
      <w:pPr>
        <w:rPr>
          <w:rFonts w:ascii="Times New Roman" w:hAnsi="Times New Roman" w:cs="Times New Roman"/>
          <w:b/>
          <w:bCs/>
          <w:noProof/>
          <w:sz w:val="32"/>
          <w:szCs w:val="32"/>
          <w:lang w:val="en-US"/>
        </w:rPr>
      </w:pPr>
      <w:r>
        <w:rPr>
          <w:noProof/>
        </w:rPr>
        <w:drawing>
          <wp:inline distT="0" distB="0" distL="0" distR="0" wp14:anchorId="4D2EDB1C" wp14:editId="3A5BDC08">
            <wp:extent cx="6050280" cy="2331720"/>
            <wp:effectExtent l="0" t="0" r="7620" b="0"/>
            <wp:docPr id="2" name="Picture 2" descr="Graphical user interface, text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Graphical user interface, text, application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330" t="19144" r="22092" b="44146"/>
                    <a:stretch/>
                  </pic:blipFill>
                  <pic:spPr bwMode="auto">
                    <a:xfrm>
                      <a:off x="0" y="0"/>
                      <a:ext cx="6053393" cy="233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FDA410D" w14:textId="18437974" w:rsidR="00FC25A4" w:rsidRPr="00FC25A4" w:rsidRDefault="00FC25A4" w:rsidP="00E6017B">
      <w:pPr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FC25A4">
        <w:rPr>
          <w:rFonts w:ascii="Times New Roman" w:hAnsi="Times New Roman" w:cs="Times New Roman"/>
          <w:noProof/>
          <w:sz w:val="24"/>
          <w:szCs w:val="24"/>
          <w:lang w:val="en-US"/>
        </w:rPr>
        <w:t>Graph of exact solution M = M(x) with loading f(x) = f0</w:t>
      </w:r>
      <w:r w:rsidR="00417D44">
        <w:rPr>
          <w:rFonts w:ascii="Times New Roman" w:hAnsi="Times New Roman" w:cs="Times New Roman"/>
          <w:noProof/>
          <w:sz w:val="24"/>
          <w:szCs w:val="24"/>
          <w:lang w:val="en-US"/>
        </w:rPr>
        <w:t>,</w:t>
      </w:r>
      <w:r w:rsidRPr="00FC25A4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10 points for curve discretization</w:t>
      </w:r>
    </w:p>
    <w:p w14:paraId="617E5FF5" w14:textId="77777777" w:rsidR="00FC25A4" w:rsidRDefault="00FC25A4" w:rsidP="00E6017B">
      <w:pPr>
        <w:rPr>
          <w:rFonts w:ascii="Times New Roman" w:hAnsi="Times New Roman" w:cs="Times New Roman"/>
          <w:noProof/>
          <w:sz w:val="24"/>
          <w:szCs w:val="24"/>
          <w:lang w:val="en-US"/>
        </w:rPr>
      </w:pPr>
    </w:p>
    <w:p w14:paraId="3DD878CB" w14:textId="77777777" w:rsidR="00FC25A4" w:rsidRDefault="00FC25A4" w:rsidP="00FC25A4">
      <w:pPr>
        <w:jc w:val="center"/>
        <w:rPr>
          <w:rFonts w:ascii="Times New Roman" w:hAnsi="Times New Roman" w:cs="Times New Roman"/>
          <w:noProof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02FB3F70" wp14:editId="09EE5754">
            <wp:extent cx="5806440" cy="4338879"/>
            <wp:effectExtent l="0" t="0" r="3810" b="508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033" t="34752" r="38615" b="17020"/>
                    <a:stretch/>
                  </pic:blipFill>
                  <pic:spPr bwMode="auto">
                    <a:xfrm>
                      <a:off x="0" y="0"/>
                      <a:ext cx="5834062" cy="4359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D5C89D" w14:textId="77777777" w:rsidR="007E7FA8" w:rsidRDefault="007E7FA8" w:rsidP="00FC25A4">
      <w:pPr>
        <w:rPr>
          <w:rFonts w:ascii="Times New Roman" w:hAnsi="Times New Roman" w:cs="Times New Roman"/>
          <w:noProof/>
          <w:sz w:val="24"/>
          <w:szCs w:val="24"/>
          <w:lang w:val="en-US"/>
        </w:rPr>
      </w:pPr>
    </w:p>
    <w:p w14:paraId="4DBFDC91" w14:textId="4B20CFBC" w:rsidR="00FC25A4" w:rsidRDefault="00FC25A4" w:rsidP="00FC25A4">
      <w:pPr>
        <w:rPr>
          <w:rFonts w:ascii="Times New Roman" w:hAnsi="Times New Roman" w:cs="Times New Roman"/>
          <w:noProof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t>Graph of exact solution M = M(x) with loading f(x) = f0</w:t>
      </w:r>
      <w:r w:rsidR="00417D44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10</w:t>
      </w:r>
      <w:r w:rsidR="007E7FA8">
        <w:rPr>
          <w:rFonts w:ascii="Times New Roman" w:hAnsi="Times New Roman" w:cs="Times New Roman"/>
          <w:noProof/>
          <w:sz w:val="24"/>
          <w:szCs w:val="24"/>
          <w:lang w:val="en-US"/>
        </w:rPr>
        <w:t>0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points for curve</w:t>
      </w:r>
      <w:r w:rsidR="00417D44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discretization</w:t>
      </w:r>
    </w:p>
    <w:p w14:paraId="3DF746CC" w14:textId="77777777" w:rsidR="007E7FA8" w:rsidRDefault="007E7FA8" w:rsidP="00FC25A4">
      <w:pPr>
        <w:rPr>
          <w:rFonts w:ascii="Times New Roman" w:hAnsi="Times New Roman" w:cs="Times New Roman"/>
          <w:noProof/>
          <w:sz w:val="24"/>
          <w:szCs w:val="24"/>
          <w:lang w:val="en-US"/>
        </w:rPr>
      </w:pPr>
    </w:p>
    <w:p w14:paraId="4F8D5F4F" w14:textId="49C4F3A1" w:rsidR="00FC25A4" w:rsidRDefault="00FC25A4" w:rsidP="00FC25A4">
      <w:pPr>
        <w:jc w:val="center"/>
        <w:rPr>
          <w:rFonts w:ascii="Times New Roman" w:hAnsi="Times New Roman" w:cs="Times New Roman"/>
          <w:noProof/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652C118D" wp14:editId="3220B72A">
            <wp:extent cx="5750442" cy="4366260"/>
            <wp:effectExtent l="0" t="0" r="3175" b="0"/>
            <wp:docPr id="4" name="Picture 4" descr="Graphical user interface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Graphical user interface, application&#10;&#10;Description automatically generated"/>
                    <pic:cNvPicPr/>
                  </pic:nvPicPr>
                  <pic:blipFill rotWithShape="1">
                    <a:blip r:embed="rId23"/>
                    <a:srcRect l="32223" t="32682" r="31930" b="18928"/>
                    <a:stretch/>
                  </pic:blipFill>
                  <pic:spPr bwMode="auto">
                    <a:xfrm>
                      <a:off x="0" y="0"/>
                      <a:ext cx="5762785" cy="43756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05F786" w14:textId="77777777" w:rsidR="00417D44" w:rsidRDefault="00FC25A4" w:rsidP="00FC25A4">
      <w:pPr>
        <w:rPr>
          <w:rFonts w:ascii="Times New Roman" w:hAnsi="Times New Roman" w:cs="Times New Roman"/>
          <w:noProof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t>The MATLAB code for this exercise</w:t>
      </w:r>
      <w:r w:rsidR="00417D44">
        <w:rPr>
          <w:rFonts w:ascii="Times New Roman" w:hAnsi="Times New Roman" w:cs="Times New Roman"/>
          <w:noProof/>
          <w:sz w:val="24"/>
          <w:szCs w:val="24"/>
          <w:lang w:val="en-US"/>
        </w:rPr>
        <w:t>:</w:t>
      </w:r>
    </w:p>
    <w:p w14:paraId="13CE0079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28009"/>
          <w:sz w:val="24"/>
          <w:szCs w:val="24"/>
        </w:rPr>
        <w:t>%% Parameters</w:t>
      </w:r>
    </w:p>
    <w:p w14:paraId="60F4EB9C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00000"/>
          <w:sz w:val="24"/>
          <w:szCs w:val="24"/>
        </w:rPr>
        <w:t xml:space="preserve">f0 = 1000; </w:t>
      </w:r>
      <w:r w:rsidRPr="00417D44">
        <w:rPr>
          <w:rFonts w:ascii="Times New Roman" w:hAnsi="Times New Roman" w:cs="Times New Roman"/>
          <w:color w:val="028009"/>
          <w:sz w:val="24"/>
          <w:szCs w:val="24"/>
        </w:rPr>
        <w:t>% Distributed load value, unit (N/m)</w:t>
      </w:r>
    </w:p>
    <w:p w14:paraId="2EFFAEB8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00000"/>
          <w:sz w:val="24"/>
          <w:szCs w:val="24"/>
        </w:rPr>
        <w:t xml:space="preserve">L = 1; </w:t>
      </w:r>
      <w:r w:rsidRPr="00417D44">
        <w:rPr>
          <w:rFonts w:ascii="Times New Roman" w:hAnsi="Times New Roman" w:cs="Times New Roman"/>
          <w:color w:val="028009"/>
          <w:sz w:val="24"/>
          <w:szCs w:val="24"/>
        </w:rPr>
        <w:t>% Length of the beam, unit (m)</w:t>
      </w:r>
    </w:p>
    <w:p w14:paraId="21DE83AA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28009"/>
          <w:sz w:val="24"/>
          <w:szCs w:val="24"/>
        </w:rPr>
        <w:t xml:space="preserve"> </w:t>
      </w:r>
    </w:p>
    <w:p w14:paraId="706DDAC9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28009"/>
          <w:sz w:val="24"/>
          <w:szCs w:val="24"/>
        </w:rPr>
        <w:t>%% Specifying the interval number for n = 10</w:t>
      </w:r>
    </w:p>
    <w:p w14:paraId="416F3C8B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00000"/>
          <w:sz w:val="24"/>
          <w:szCs w:val="24"/>
        </w:rPr>
        <w:t xml:space="preserve">n = </w:t>
      </w:r>
      <w:proofErr w:type="gramStart"/>
      <w:r w:rsidRPr="00417D44">
        <w:rPr>
          <w:rFonts w:ascii="Times New Roman" w:hAnsi="Times New Roman" w:cs="Times New Roman"/>
          <w:color w:val="000000"/>
          <w:sz w:val="24"/>
          <w:szCs w:val="24"/>
        </w:rPr>
        <w:t>10;</w:t>
      </w:r>
      <w:proofErr w:type="gramEnd"/>
    </w:p>
    <w:p w14:paraId="63726D25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37D21DAD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28009"/>
          <w:sz w:val="24"/>
          <w:szCs w:val="24"/>
        </w:rPr>
        <w:t>% Creating a vector which has equally spaced points between 0 and L</w:t>
      </w:r>
    </w:p>
    <w:p w14:paraId="12C94BA5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28009"/>
          <w:sz w:val="24"/>
          <w:szCs w:val="24"/>
        </w:rPr>
        <w:t>% Number of intervals = n</w:t>
      </w:r>
    </w:p>
    <w:p w14:paraId="4F67AB98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00000"/>
          <w:sz w:val="24"/>
          <w:szCs w:val="24"/>
        </w:rPr>
        <w:t>x = linspace(</w:t>
      </w:r>
      <w:proofErr w:type="gramStart"/>
      <w:r w:rsidRPr="00417D44">
        <w:rPr>
          <w:rFonts w:ascii="Times New Roman" w:hAnsi="Times New Roman" w:cs="Times New Roman"/>
          <w:color w:val="000000"/>
          <w:sz w:val="24"/>
          <w:szCs w:val="24"/>
        </w:rPr>
        <w:t>0,L</w:t>
      </w:r>
      <w:proofErr w:type="gramEnd"/>
      <w:r w:rsidRPr="00417D44">
        <w:rPr>
          <w:rFonts w:ascii="Times New Roman" w:hAnsi="Times New Roman" w:cs="Times New Roman"/>
          <w:color w:val="000000"/>
          <w:sz w:val="24"/>
          <w:szCs w:val="24"/>
        </w:rPr>
        <w:t>,n);</w:t>
      </w:r>
    </w:p>
    <w:p w14:paraId="572EB7F7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36545F17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28009"/>
          <w:sz w:val="24"/>
          <w:szCs w:val="24"/>
        </w:rPr>
        <w:t>% Calculating moment values in points defined by vector (array) x</w:t>
      </w:r>
    </w:p>
    <w:p w14:paraId="5DD0BF75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00000"/>
          <w:sz w:val="24"/>
          <w:szCs w:val="24"/>
        </w:rPr>
        <w:t>Mx = (0.5*f0*L^</w:t>
      </w:r>
      <w:proofErr w:type="gramStart"/>
      <w:r w:rsidRPr="00417D44">
        <w:rPr>
          <w:rFonts w:ascii="Times New Roman" w:hAnsi="Times New Roman" w:cs="Times New Roman"/>
          <w:color w:val="000000"/>
          <w:sz w:val="24"/>
          <w:szCs w:val="24"/>
        </w:rPr>
        <w:t>2)*</w:t>
      </w:r>
      <w:proofErr w:type="gramEnd"/>
      <w:r w:rsidRPr="00417D44">
        <w:rPr>
          <w:rFonts w:ascii="Times New Roman" w:hAnsi="Times New Roman" w:cs="Times New Roman"/>
          <w:color w:val="000000"/>
          <w:sz w:val="24"/>
          <w:szCs w:val="24"/>
        </w:rPr>
        <w:t>(-((x/L).^2) + (x/L));</w:t>
      </w:r>
    </w:p>
    <w:p w14:paraId="2C4DDDFF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424A4818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28009"/>
          <w:sz w:val="24"/>
          <w:szCs w:val="24"/>
        </w:rPr>
        <w:t>% Plotting the graph</w:t>
      </w:r>
    </w:p>
    <w:p w14:paraId="36BC8CFF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417D44">
        <w:rPr>
          <w:rFonts w:ascii="Times New Roman" w:hAnsi="Times New Roman" w:cs="Times New Roman"/>
          <w:color w:val="000000"/>
          <w:sz w:val="24"/>
          <w:szCs w:val="24"/>
        </w:rPr>
        <w:t>figure(</w:t>
      </w:r>
      <w:proofErr w:type="gramEnd"/>
      <w:r w:rsidRPr="00417D44">
        <w:rPr>
          <w:rFonts w:ascii="Times New Roman" w:hAnsi="Times New Roman" w:cs="Times New Roman"/>
          <w:color w:val="000000"/>
          <w:sz w:val="24"/>
          <w:szCs w:val="24"/>
        </w:rPr>
        <w:t>1);</w:t>
      </w:r>
    </w:p>
    <w:p w14:paraId="7A79E907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417D44">
        <w:rPr>
          <w:rFonts w:ascii="Times New Roman" w:hAnsi="Times New Roman" w:cs="Times New Roman"/>
          <w:color w:val="000000"/>
          <w:sz w:val="24"/>
          <w:szCs w:val="24"/>
        </w:rPr>
        <w:t>plot(</w:t>
      </w:r>
      <w:proofErr w:type="gramEnd"/>
      <w:r w:rsidRPr="00417D44">
        <w:rPr>
          <w:rFonts w:ascii="Times New Roman" w:hAnsi="Times New Roman" w:cs="Times New Roman"/>
          <w:color w:val="000000"/>
          <w:sz w:val="24"/>
          <w:szCs w:val="24"/>
        </w:rPr>
        <w:t xml:space="preserve">x, Mx, </w:t>
      </w:r>
      <w:r w:rsidRPr="00417D44">
        <w:rPr>
          <w:rFonts w:ascii="Times New Roman" w:hAnsi="Times New Roman" w:cs="Times New Roman"/>
          <w:color w:val="AA04F9"/>
          <w:sz w:val="24"/>
          <w:szCs w:val="24"/>
        </w:rPr>
        <w:t>'r-o'</w:t>
      </w:r>
      <w:r w:rsidRPr="00417D44">
        <w:rPr>
          <w:rFonts w:ascii="Times New Roman" w:hAnsi="Times New Roman" w:cs="Times New Roman"/>
          <w:color w:val="000000"/>
          <w:sz w:val="24"/>
          <w:szCs w:val="24"/>
        </w:rPr>
        <w:t>);</w:t>
      </w:r>
    </w:p>
    <w:p w14:paraId="31ED9BF1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417D44">
        <w:rPr>
          <w:rFonts w:ascii="Times New Roman" w:hAnsi="Times New Roman" w:cs="Times New Roman"/>
          <w:color w:val="000000"/>
          <w:sz w:val="24"/>
          <w:szCs w:val="24"/>
        </w:rPr>
        <w:t>xlabel(</w:t>
      </w:r>
      <w:proofErr w:type="gramEnd"/>
      <w:r w:rsidRPr="00417D44">
        <w:rPr>
          <w:rFonts w:ascii="Times New Roman" w:hAnsi="Times New Roman" w:cs="Times New Roman"/>
          <w:color w:val="AA04F9"/>
          <w:sz w:val="24"/>
          <w:szCs w:val="24"/>
        </w:rPr>
        <w:t>'x (m)'</w:t>
      </w:r>
      <w:r w:rsidRPr="00417D44">
        <w:rPr>
          <w:rFonts w:ascii="Times New Roman" w:hAnsi="Times New Roman" w:cs="Times New Roman"/>
          <w:color w:val="000000"/>
          <w:sz w:val="24"/>
          <w:szCs w:val="24"/>
        </w:rPr>
        <w:t>);</w:t>
      </w:r>
    </w:p>
    <w:p w14:paraId="038443B2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00000"/>
          <w:sz w:val="24"/>
          <w:szCs w:val="24"/>
        </w:rPr>
        <w:t>ylabel(</w:t>
      </w:r>
      <w:r w:rsidRPr="00417D44">
        <w:rPr>
          <w:rFonts w:ascii="Times New Roman" w:hAnsi="Times New Roman" w:cs="Times New Roman"/>
          <w:color w:val="AA04F9"/>
          <w:sz w:val="24"/>
          <w:szCs w:val="24"/>
        </w:rPr>
        <w:t>'M(x) (Nm)'</w:t>
      </w:r>
      <w:proofErr w:type="gramStart"/>
      <w:r w:rsidRPr="00417D44">
        <w:rPr>
          <w:rFonts w:ascii="Times New Roman" w:hAnsi="Times New Roman" w:cs="Times New Roman"/>
          <w:color w:val="000000"/>
          <w:sz w:val="24"/>
          <w:szCs w:val="24"/>
        </w:rPr>
        <w:t>);</w:t>
      </w:r>
      <w:proofErr w:type="gramEnd"/>
    </w:p>
    <w:p w14:paraId="0425C0A9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417D44">
        <w:rPr>
          <w:rFonts w:ascii="Times New Roman" w:hAnsi="Times New Roman" w:cs="Times New Roman"/>
          <w:color w:val="000000"/>
          <w:sz w:val="24"/>
          <w:szCs w:val="24"/>
        </w:rPr>
        <w:t>title(</w:t>
      </w:r>
      <w:proofErr w:type="gramEnd"/>
      <w:r w:rsidRPr="00417D44">
        <w:rPr>
          <w:rFonts w:ascii="Times New Roman" w:hAnsi="Times New Roman" w:cs="Times New Roman"/>
          <w:color w:val="AA04F9"/>
          <w:sz w:val="24"/>
          <w:szCs w:val="24"/>
        </w:rPr>
        <w:t>'Moment M(x) distribution in beam'</w:t>
      </w:r>
      <w:r w:rsidRPr="00417D44">
        <w:rPr>
          <w:rFonts w:ascii="Times New Roman" w:hAnsi="Times New Roman" w:cs="Times New Roman"/>
          <w:color w:val="000000"/>
          <w:sz w:val="24"/>
          <w:szCs w:val="24"/>
        </w:rPr>
        <w:t>);</w:t>
      </w:r>
    </w:p>
    <w:p w14:paraId="375CC154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417D44">
        <w:rPr>
          <w:rFonts w:ascii="Times New Roman" w:hAnsi="Times New Roman" w:cs="Times New Roman"/>
          <w:color w:val="000000"/>
          <w:sz w:val="24"/>
          <w:szCs w:val="24"/>
        </w:rPr>
        <w:lastRenderedPageBreak/>
        <w:t>legend(</w:t>
      </w:r>
      <w:proofErr w:type="gramEnd"/>
      <w:r w:rsidRPr="00417D44">
        <w:rPr>
          <w:rFonts w:ascii="Times New Roman" w:hAnsi="Times New Roman" w:cs="Times New Roman"/>
          <w:color w:val="AA04F9"/>
          <w:sz w:val="24"/>
          <w:szCs w:val="24"/>
        </w:rPr>
        <w:t>'Number of intervals = 10'</w:t>
      </w:r>
      <w:r w:rsidRPr="00417D44">
        <w:rPr>
          <w:rFonts w:ascii="Times New Roman" w:hAnsi="Times New Roman" w:cs="Times New Roman"/>
          <w:color w:val="000000"/>
          <w:sz w:val="24"/>
          <w:szCs w:val="24"/>
        </w:rPr>
        <w:t>);</w:t>
      </w:r>
    </w:p>
    <w:p w14:paraId="7C717440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2785B90E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50192706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28009"/>
          <w:sz w:val="24"/>
          <w:szCs w:val="24"/>
        </w:rPr>
        <w:t>%% Specifying the interval number for n = 100</w:t>
      </w:r>
    </w:p>
    <w:p w14:paraId="6FFB0252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00000"/>
          <w:sz w:val="24"/>
          <w:szCs w:val="24"/>
        </w:rPr>
        <w:t xml:space="preserve">n = </w:t>
      </w:r>
      <w:proofErr w:type="gramStart"/>
      <w:r w:rsidRPr="00417D44">
        <w:rPr>
          <w:rFonts w:ascii="Times New Roman" w:hAnsi="Times New Roman" w:cs="Times New Roman"/>
          <w:color w:val="000000"/>
          <w:sz w:val="24"/>
          <w:szCs w:val="24"/>
        </w:rPr>
        <w:t>100;</w:t>
      </w:r>
      <w:proofErr w:type="gramEnd"/>
    </w:p>
    <w:p w14:paraId="0B94E845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6A9F68DE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28009"/>
          <w:sz w:val="24"/>
          <w:szCs w:val="24"/>
        </w:rPr>
        <w:t>% Creating a vector which has equally spaced points between 0 and L</w:t>
      </w:r>
    </w:p>
    <w:p w14:paraId="008709A2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28009"/>
          <w:sz w:val="24"/>
          <w:szCs w:val="24"/>
        </w:rPr>
        <w:t>% Number of intervals = n</w:t>
      </w:r>
    </w:p>
    <w:p w14:paraId="57893E6D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00000"/>
          <w:sz w:val="24"/>
          <w:szCs w:val="24"/>
        </w:rPr>
        <w:t>x = linspace(</w:t>
      </w:r>
      <w:proofErr w:type="gramStart"/>
      <w:r w:rsidRPr="00417D44">
        <w:rPr>
          <w:rFonts w:ascii="Times New Roman" w:hAnsi="Times New Roman" w:cs="Times New Roman"/>
          <w:color w:val="000000"/>
          <w:sz w:val="24"/>
          <w:szCs w:val="24"/>
        </w:rPr>
        <w:t>0,L</w:t>
      </w:r>
      <w:proofErr w:type="gramEnd"/>
      <w:r w:rsidRPr="00417D44">
        <w:rPr>
          <w:rFonts w:ascii="Times New Roman" w:hAnsi="Times New Roman" w:cs="Times New Roman"/>
          <w:color w:val="000000"/>
          <w:sz w:val="24"/>
          <w:szCs w:val="24"/>
        </w:rPr>
        <w:t>,n);</w:t>
      </w:r>
    </w:p>
    <w:p w14:paraId="472CCCBE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1CB75E9B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28009"/>
          <w:sz w:val="24"/>
          <w:szCs w:val="24"/>
        </w:rPr>
        <w:t>% Calculating moment values in points defined by vector (array) x</w:t>
      </w:r>
    </w:p>
    <w:p w14:paraId="41B52205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00000"/>
          <w:sz w:val="24"/>
          <w:szCs w:val="24"/>
        </w:rPr>
        <w:t>Mx = (0.5*f0*L^</w:t>
      </w:r>
      <w:proofErr w:type="gramStart"/>
      <w:r w:rsidRPr="00417D44">
        <w:rPr>
          <w:rFonts w:ascii="Times New Roman" w:hAnsi="Times New Roman" w:cs="Times New Roman"/>
          <w:color w:val="000000"/>
          <w:sz w:val="24"/>
          <w:szCs w:val="24"/>
        </w:rPr>
        <w:t>2)*</w:t>
      </w:r>
      <w:proofErr w:type="gramEnd"/>
      <w:r w:rsidRPr="00417D44">
        <w:rPr>
          <w:rFonts w:ascii="Times New Roman" w:hAnsi="Times New Roman" w:cs="Times New Roman"/>
          <w:color w:val="000000"/>
          <w:sz w:val="24"/>
          <w:szCs w:val="24"/>
        </w:rPr>
        <w:t>(-((x/L).^2) + (x/L));</w:t>
      </w:r>
    </w:p>
    <w:p w14:paraId="5CE6FF1E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24D611EB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28009"/>
          <w:sz w:val="24"/>
          <w:szCs w:val="24"/>
        </w:rPr>
        <w:t>% Plotting the graph</w:t>
      </w:r>
    </w:p>
    <w:p w14:paraId="437A2D0D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417D44">
        <w:rPr>
          <w:rFonts w:ascii="Times New Roman" w:hAnsi="Times New Roman" w:cs="Times New Roman"/>
          <w:color w:val="000000"/>
          <w:sz w:val="24"/>
          <w:szCs w:val="24"/>
        </w:rPr>
        <w:t>figure(</w:t>
      </w:r>
      <w:proofErr w:type="gramEnd"/>
      <w:r w:rsidRPr="00417D44">
        <w:rPr>
          <w:rFonts w:ascii="Times New Roman" w:hAnsi="Times New Roman" w:cs="Times New Roman"/>
          <w:color w:val="000000"/>
          <w:sz w:val="24"/>
          <w:szCs w:val="24"/>
        </w:rPr>
        <w:t>2);</w:t>
      </w:r>
    </w:p>
    <w:p w14:paraId="411F2CE8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417D44">
        <w:rPr>
          <w:rFonts w:ascii="Times New Roman" w:hAnsi="Times New Roman" w:cs="Times New Roman"/>
          <w:color w:val="000000"/>
          <w:sz w:val="24"/>
          <w:szCs w:val="24"/>
        </w:rPr>
        <w:t>plot(</w:t>
      </w:r>
      <w:proofErr w:type="gramEnd"/>
      <w:r w:rsidRPr="00417D44">
        <w:rPr>
          <w:rFonts w:ascii="Times New Roman" w:hAnsi="Times New Roman" w:cs="Times New Roman"/>
          <w:color w:val="000000"/>
          <w:sz w:val="24"/>
          <w:szCs w:val="24"/>
        </w:rPr>
        <w:t xml:space="preserve">x, Mx, </w:t>
      </w:r>
      <w:r w:rsidRPr="00417D44">
        <w:rPr>
          <w:rFonts w:ascii="Times New Roman" w:hAnsi="Times New Roman" w:cs="Times New Roman"/>
          <w:color w:val="AA04F9"/>
          <w:sz w:val="24"/>
          <w:szCs w:val="24"/>
        </w:rPr>
        <w:t>'b-*'</w:t>
      </w:r>
      <w:r w:rsidRPr="00417D44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640A8A4F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417D44">
        <w:rPr>
          <w:rFonts w:ascii="Times New Roman" w:hAnsi="Times New Roman" w:cs="Times New Roman"/>
          <w:color w:val="000000"/>
          <w:sz w:val="24"/>
          <w:szCs w:val="24"/>
        </w:rPr>
        <w:t>xlabel(</w:t>
      </w:r>
      <w:proofErr w:type="gramEnd"/>
      <w:r w:rsidRPr="00417D44">
        <w:rPr>
          <w:rFonts w:ascii="Times New Roman" w:hAnsi="Times New Roman" w:cs="Times New Roman"/>
          <w:color w:val="AA04F9"/>
          <w:sz w:val="24"/>
          <w:szCs w:val="24"/>
        </w:rPr>
        <w:t>'x (m)'</w:t>
      </w:r>
      <w:r w:rsidRPr="00417D44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0368E43A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17D44">
        <w:rPr>
          <w:rFonts w:ascii="Times New Roman" w:hAnsi="Times New Roman" w:cs="Times New Roman"/>
          <w:color w:val="000000"/>
          <w:sz w:val="24"/>
          <w:szCs w:val="24"/>
        </w:rPr>
        <w:t>ylabel(</w:t>
      </w:r>
      <w:r w:rsidRPr="00417D44">
        <w:rPr>
          <w:rFonts w:ascii="Times New Roman" w:hAnsi="Times New Roman" w:cs="Times New Roman"/>
          <w:color w:val="AA04F9"/>
          <w:sz w:val="24"/>
          <w:szCs w:val="24"/>
        </w:rPr>
        <w:t>'M(x) (Nm)'</w:t>
      </w:r>
      <w:proofErr w:type="gramStart"/>
      <w:r w:rsidRPr="00417D44">
        <w:rPr>
          <w:rFonts w:ascii="Times New Roman" w:hAnsi="Times New Roman" w:cs="Times New Roman"/>
          <w:color w:val="000000"/>
          <w:sz w:val="24"/>
          <w:szCs w:val="24"/>
        </w:rPr>
        <w:t>);</w:t>
      </w:r>
      <w:proofErr w:type="gramEnd"/>
    </w:p>
    <w:p w14:paraId="6A082B48" w14:textId="77777777" w:rsidR="00417D44" w:rsidRP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417D44">
        <w:rPr>
          <w:rFonts w:ascii="Times New Roman" w:hAnsi="Times New Roman" w:cs="Times New Roman"/>
          <w:color w:val="000000"/>
          <w:sz w:val="24"/>
          <w:szCs w:val="24"/>
        </w:rPr>
        <w:t>title(</w:t>
      </w:r>
      <w:proofErr w:type="gramEnd"/>
      <w:r w:rsidRPr="00417D44">
        <w:rPr>
          <w:rFonts w:ascii="Times New Roman" w:hAnsi="Times New Roman" w:cs="Times New Roman"/>
          <w:color w:val="AA04F9"/>
          <w:sz w:val="24"/>
          <w:szCs w:val="24"/>
        </w:rPr>
        <w:t>'Moment M(x) distribution in beam'</w:t>
      </w:r>
      <w:r w:rsidRPr="00417D44">
        <w:rPr>
          <w:rFonts w:ascii="Times New Roman" w:hAnsi="Times New Roman" w:cs="Times New Roman"/>
          <w:color w:val="000000"/>
          <w:sz w:val="24"/>
          <w:szCs w:val="24"/>
        </w:rPr>
        <w:t>);</w:t>
      </w:r>
    </w:p>
    <w:p w14:paraId="56715B6C" w14:textId="0A6CF40E" w:rsidR="00417D44" w:rsidRDefault="00417D44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417D44">
        <w:rPr>
          <w:rFonts w:ascii="Times New Roman" w:hAnsi="Times New Roman" w:cs="Times New Roman"/>
          <w:color w:val="000000"/>
          <w:sz w:val="24"/>
          <w:szCs w:val="24"/>
        </w:rPr>
        <w:t>legend(</w:t>
      </w:r>
      <w:proofErr w:type="gramEnd"/>
      <w:r w:rsidRPr="00417D44">
        <w:rPr>
          <w:rFonts w:ascii="Times New Roman" w:hAnsi="Times New Roman" w:cs="Times New Roman"/>
          <w:color w:val="AA04F9"/>
          <w:sz w:val="24"/>
          <w:szCs w:val="24"/>
        </w:rPr>
        <w:t>'Number of intervals = 100'</w:t>
      </w:r>
      <w:r w:rsidRPr="00417D44">
        <w:rPr>
          <w:rFonts w:ascii="Times New Roman" w:hAnsi="Times New Roman" w:cs="Times New Roman"/>
          <w:color w:val="000000"/>
          <w:sz w:val="24"/>
          <w:szCs w:val="24"/>
        </w:rPr>
        <w:t>);</w:t>
      </w:r>
    </w:p>
    <w:p w14:paraId="10DB6088" w14:textId="77777777" w:rsidR="00C62CDB" w:rsidRPr="00417D44" w:rsidRDefault="00C62CDB" w:rsidP="00417D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4F7B2A6E" w14:textId="4DFCA819" w:rsidR="0038515C" w:rsidRPr="007E7FA8" w:rsidRDefault="00FC25A4" w:rsidP="0038515C">
      <w:pPr>
        <w:jc w:val="center"/>
        <w:rPr>
          <w:rFonts w:ascii="Times New Roman" w:hAnsi="Times New Roman" w:cs="Times New Roman"/>
          <w:b/>
          <w:bCs/>
          <w:sz w:val="32"/>
          <w:szCs w:val="32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br/>
      </w:r>
      <w:r w:rsidR="0038515C">
        <w:rPr>
          <w:rFonts w:ascii="Times New Roman" w:hAnsi="Times New Roman" w:cs="Times New Roman"/>
          <w:b/>
          <w:bCs/>
          <w:sz w:val="32"/>
          <w:szCs w:val="32"/>
          <w:lang w:val="en-US"/>
        </w:rPr>
        <w:t>Computer</w:t>
      </w:r>
      <w:r w:rsidR="0038515C" w:rsidRPr="00546F8B">
        <w:rPr>
          <w:rFonts w:ascii="Times New Roman" w:hAnsi="Times New Roman" w:cs="Times New Roman"/>
          <w:b/>
          <w:bCs/>
          <w:sz w:val="32"/>
          <w:szCs w:val="32"/>
          <w:lang w:val="en-US"/>
        </w:rPr>
        <w:t xml:space="preserve"> Exercise </w:t>
      </w:r>
      <w:r w:rsidR="0038515C">
        <w:rPr>
          <w:rFonts w:ascii="Times New Roman" w:hAnsi="Times New Roman" w:cs="Times New Roman"/>
          <w:b/>
          <w:bCs/>
          <w:sz w:val="32"/>
          <w:szCs w:val="32"/>
          <w:lang w:val="en-US"/>
        </w:rPr>
        <w:t>3.1 – MATLAB PDE Modeler</w:t>
      </w:r>
    </w:p>
    <w:p w14:paraId="54F7491F" w14:textId="5D2ED6D8" w:rsidR="00FC25A4" w:rsidRDefault="0038515C" w:rsidP="00FC25A4">
      <w:pPr>
        <w:rPr>
          <w:rFonts w:ascii="Times New Roman" w:hAnsi="Times New Roman" w:cs="Times New Roman"/>
          <w:noProof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4D820082" wp14:editId="6BDB7545">
            <wp:extent cx="6122433" cy="4168140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367" t="21277" r="22237" b="14184"/>
                    <a:stretch/>
                  </pic:blipFill>
                  <pic:spPr bwMode="auto">
                    <a:xfrm>
                      <a:off x="0" y="0"/>
                      <a:ext cx="6126667" cy="4171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C6EDEC" w14:textId="2B90FC57" w:rsidR="00E6017B" w:rsidRDefault="00E6017B">
      <w:pPr>
        <w:rPr>
          <w:rFonts w:ascii="Times New Roman" w:hAnsi="Times New Roman" w:cs="Times New Roman"/>
          <w:noProof/>
          <w:sz w:val="24"/>
          <w:szCs w:val="24"/>
          <w:lang w:val="en-US"/>
        </w:rPr>
      </w:pPr>
    </w:p>
    <w:p w14:paraId="280D4180" w14:textId="77777777" w:rsidR="007B19E6" w:rsidRDefault="004B7D50" w:rsidP="004B7D50">
      <w:pPr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4B7D50">
        <w:rPr>
          <w:rFonts w:ascii="Times New Roman" w:hAnsi="Times New Roman" w:cs="Times New Roman"/>
          <w:sz w:val="24"/>
          <w:szCs w:val="24"/>
          <w:lang w:val="en-US"/>
        </w:rPr>
        <w:lastRenderedPageBreak/>
        <w:t>i</w:t>
      </w:r>
      <w:proofErr w:type="spellEnd"/>
      <w:r w:rsidRPr="004B7D50"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Solving temperature distribution via FEM by PDE Modeler </w:t>
      </w:r>
    </w:p>
    <w:p w14:paraId="375EA65F" w14:textId="1F9682B9" w:rsidR="007B19E6" w:rsidRDefault="00E44729" w:rsidP="004B7D5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/>
        <w:t>Maximum edge size = 1</w:t>
      </w:r>
    </w:p>
    <w:p w14:paraId="17E98B95" w14:textId="5C77FF62" w:rsidR="007B19E6" w:rsidRDefault="00D47F18" w:rsidP="004B7D5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2E68E688" wp14:editId="55AC4423">
            <wp:extent cx="4648200" cy="2290059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0604" b="13677"/>
                    <a:stretch/>
                  </pic:blipFill>
                  <pic:spPr bwMode="auto">
                    <a:xfrm>
                      <a:off x="0" y="0"/>
                      <a:ext cx="4683117" cy="23072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E44729">
        <w:rPr>
          <w:rFonts w:ascii="Times New Roman" w:hAnsi="Times New Roman" w:cs="Times New Roman"/>
          <w:sz w:val="24"/>
          <w:szCs w:val="24"/>
          <w:lang w:val="en-US"/>
        </w:rPr>
        <w:br/>
        <w:t>Maximum edge size = 0.5</w:t>
      </w:r>
    </w:p>
    <w:p w14:paraId="19285B71" w14:textId="028D459F" w:rsidR="007B19E6" w:rsidRDefault="00D47F18" w:rsidP="004B7D5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23163563" wp14:editId="5168CFED">
            <wp:extent cx="4663440" cy="2328616"/>
            <wp:effectExtent l="0" t="0" r="381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894" b="13500"/>
                    <a:stretch/>
                  </pic:blipFill>
                  <pic:spPr bwMode="auto">
                    <a:xfrm>
                      <a:off x="0" y="0"/>
                      <a:ext cx="4702645" cy="23481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3F74AC" w14:textId="766EC24F" w:rsidR="007B19E6" w:rsidRDefault="00E44729" w:rsidP="004B7D5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Maximum edge size = 0.2</w:t>
      </w:r>
    </w:p>
    <w:p w14:paraId="5770AE52" w14:textId="4A7B43C6" w:rsidR="007B19E6" w:rsidRDefault="00D47F18" w:rsidP="004B7D5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5BE72C90" wp14:editId="259F2B0F">
            <wp:extent cx="4678680" cy="2311305"/>
            <wp:effectExtent l="0" t="0" r="762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538" b="14565"/>
                    <a:stretch/>
                  </pic:blipFill>
                  <pic:spPr bwMode="auto">
                    <a:xfrm>
                      <a:off x="0" y="0"/>
                      <a:ext cx="4723599" cy="2333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83F449" w14:textId="77777777" w:rsidR="00D47F18" w:rsidRDefault="00D47F18" w:rsidP="004B7D50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6EED66A8" w14:textId="66439A51" w:rsidR="00D47F18" w:rsidRDefault="00D47F18" w:rsidP="004B7D5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ii) Plot triangular meshes, temperature distributions (T) and heat flux fields (q) (Proportional) </w:t>
      </w:r>
    </w:p>
    <w:p w14:paraId="5BFF5C09" w14:textId="426818C2" w:rsidR="00B231E6" w:rsidRDefault="00B231E6" w:rsidP="00B231E6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Maximum edge size = 1</w:t>
      </w:r>
    </w:p>
    <w:p w14:paraId="2E8A9FD2" w14:textId="4EEDE9F0" w:rsidR="00CF10FE" w:rsidRDefault="00CF10FE" w:rsidP="00B231E6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49F18692" wp14:editId="432D9A89">
            <wp:extent cx="6283084" cy="3253740"/>
            <wp:effectExtent l="0" t="0" r="3810" b="381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24" t="24690" r="10652" b="18650"/>
                    <a:stretch/>
                  </pic:blipFill>
                  <pic:spPr bwMode="auto">
                    <a:xfrm>
                      <a:off x="0" y="0"/>
                      <a:ext cx="6285700" cy="325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ED8C09" w14:textId="0A1BE0EA" w:rsidR="00CF10FE" w:rsidRDefault="00CF10FE" w:rsidP="00B231E6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6A90393D" wp14:editId="481CD8AA">
            <wp:extent cx="6065520" cy="4608509"/>
            <wp:effectExtent l="0" t="0" r="0" b="1905"/>
            <wp:docPr id="19" name="Picture 19" descr="Graphical user interface,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Graphical user interface, chart&#10;&#10;Description automatically generated"/>
                    <pic:cNvPicPr/>
                  </pic:nvPicPr>
                  <pic:blipFill rotWithShape="1">
                    <a:blip r:embed="rId29"/>
                    <a:srcRect l="31908" t="12580" r="32784" b="39728"/>
                    <a:stretch/>
                  </pic:blipFill>
                  <pic:spPr bwMode="auto">
                    <a:xfrm>
                      <a:off x="0" y="0"/>
                      <a:ext cx="6093981" cy="46301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CA0F62" w14:textId="77777777" w:rsidR="00CF10FE" w:rsidRDefault="00CF10FE" w:rsidP="005B3730">
      <w:pPr>
        <w:tabs>
          <w:tab w:val="left" w:pos="2976"/>
        </w:tabs>
        <w:rPr>
          <w:rFonts w:ascii="Times New Roman" w:hAnsi="Times New Roman" w:cs="Times New Roman"/>
          <w:sz w:val="24"/>
          <w:szCs w:val="24"/>
          <w:lang w:val="en-US"/>
        </w:rPr>
      </w:pPr>
    </w:p>
    <w:p w14:paraId="435408C1" w14:textId="15B0D437" w:rsidR="00CF10FE" w:rsidRDefault="00B231E6" w:rsidP="005B3730">
      <w:pPr>
        <w:tabs>
          <w:tab w:val="left" w:pos="2976"/>
        </w:tabs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Maximum edge size = 0.5</w:t>
      </w:r>
    </w:p>
    <w:p w14:paraId="1D32A165" w14:textId="015F628A" w:rsidR="005B3730" w:rsidRDefault="005B3730" w:rsidP="005B3730">
      <w:pPr>
        <w:tabs>
          <w:tab w:val="left" w:pos="2976"/>
        </w:tabs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134DDCC6" wp14:editId="3A6F76EA">
            <wp:extent cx="6354080" cy="3268980"/>
            <wp:effectExtent l="0" t="0" r="8890" b="762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24" t="24511" r="10252" b="18650"/>
                    <a:stretch/>
                  </pic:blipFill>
                  <pic:spPr bwMode="auto">
                    <a:xfrm>
                      <a:off x="0" y="0"/>
                      <a:ext cx="6360786" cy="327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FFEA15" w14:textId="4A060E6C" w:rsidR="005B3730" w:rsidRDefault="005B3730" w:rsidP="00CF10FE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656426F1" wp14:editId="2FC702C8">
            <wp:extent cx="6027420" cy="4693287"/>
            <wp:effectExtent l="0" t="0" r="0" b="0"/>
            <wp:docPr id="16" name="Picture 16" descr="Graphical user interface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Graphical user interface, application&#10;&#10;Description automatically generated"/>
                    <pic:cNvPicPr/>
                  </pic:nvPicPr>
                  <pic:blipFill rotWithShape="1">
                    <a:blip r:embed="rId31"/>
                    <a:srcRect l="48261" t="36872" r="18103" b="16565"/>
                    <a:stretch/>
                  </pic:blipFill>
                  <pic:spPr bwMode="auto">
                    <a:xfrm>
                      <a:off x="0" y="0"/>
                      <a:ext cx="6046407" cy="47080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DF7272" w14:textId="77777777" w:rsidR="00CF10FE" w:rsidRDefault="00CF10FE" w:rsidP="00B231E6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70734FA3" w14:textId="00C28E73" w:rsidR="00B231E6" w:rsidRDefault="00B231E6" w:rsidP="00B231E6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Maximum edge size = 0.2</w:t>
      </w:r>
    </w:p>
    <w:p w14:paraId="713DD1C8" w14:textId="77777777" w:rsidR="00055755" w:rsidRDefault="00055755" w:rsidP="00055755">
      <w:pPr>
        <w:jc w:val="center"/>
        <w:rPr>
          <w:rFonts w:ascii="Times New Roman" w:hAnsi="Times New Roman" w:cs="Times New Roman"/>
          <w:sz w:val="24"/>
          <w:szCs w:val="24"/>
          <w:lang w:val="en-US"/>
        </w:rPr>
        <w:sectPr w:rsidR="00055755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480035F4" w14:textId="77777777" w:rsidR="00055755" w:rsidRDefault="00055755" w:rsidP="00CF10FE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60F74DCD" wp14:editId="4EEFEE4B">
            <wp:extent cx="6329680" cy="3291840"/>
            <wp:effectExtent l="0" t="0" r="0" b="381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24" t="23623" r="9720" b="18827"/>
                    <a:stretch/>
                  </pic:blipFill>
                  <pic:spPr bwMode="auto">
                    <a:xfrm>
                      <a:off x="0" y="0"/>
                      <a:ext cx="6337446" cy="3295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A35564" w14:textId="54007747" w:rsidR="00CF10FE" w:rsidRDefault="00CF10FE" w:rsidP="00CF10FE">
      <w:pPr>
        <w:rPr>
          <w:rFonts w:ascii="Times New Roman" w:hAnsi="Times New Roman" w:cs="Times New Roman"/>
          <w:sz w:val="24"/>
          <w:szCs w:val="24"/>
          <w:lang w:val="en-US"/>
        </w:rPr>
        <w:sectPr w:rsidR="00CF10FE" w:rsidSect="00055755">
          <w:type w:val="continuous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1D3934EA" w14:textId="7D37040D" w:rsidR="00055755" w:rsidRDefault="00055755" w:rsidP="00055755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71D163C0" w14:textId="79A73603" w:rsidR="00036C2C" w:rsidRDefault="00CF10FE" w:rsidP="00036C2C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0B0D5751" wp14:editId="21193B1C">
            <wp:extent cx="6150267" cy="4724400"/>
            <wp:effectExtent l="0" t="0" r="3175" b="0"/>
            <wp:docPr id="18" name="Picture 18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A screenshot of a computer&#10;&#10;Description automatically generated"/>
                    <pic:cNvPicPr/>
                  </pic:nvPicPr>
                  <pic:blipFill rotWithShape="1">
                    <a:blip r:embed="rId33"/>
                    <a:srcRect l="32027" t="26679" r="32772" b="24583"/>
                    <a:stretch/>
                  </pic:blipFill>
                  <pic:spPr bwMode="auto">
                    <a:xfrm>
                      <a:off x="0" y="0"/>
                      <a:ext cx="6208246" cy="47689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D01005" w14:textId="27A8D7C7" w:rsidR="00036C2C" w:rsidRDefault="009338F9" w:rsidP="00036C2C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iii) Three engineering applications of the model problem:</w:t>
      </w:r>
    </w:p>
    <w:p w14:paraId="136AA9FD" w14:textId="7414BCC9" w:rsidR="009338F9" w:rsidRDefault="0097295E" w:rsidP="00036C2C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1) Study the heat distribution on the electric stove, where h</w:t>
      </w:r>
      <w:r w:rsidRPr="0097295E">
        <w:rPr>
          <w:rFonts w:ascii="Times New Roman" w:hAnsi="Times New Roman" w:cs="Times New Roman"/>
          <w:sz w:val="24"/>
          <w:szCs w:val="24"/>
        </w:rPr>
        <w:t xml:space="preserve">eat will transfer from a hot burner on the stove into </w:t>
      </w:r>
      <w:r>
        <w:rPr>
          <w:rFonts w:ascii="Times New Roman" w:hAnsi="Times New Roman" w:cs="Times New Roman"/>
          <w:sz w:val="24"/>
          <w:szCs w:val="24"/>
          <w:lang w:val="en-US"/>
        </w:rPr>
        <w:t>the</w:t>
      </w:r>
      <w:r w:rsidRPr="0097295E">
        <w:rPr>
          <w:rFonts w:ascii="Times New Roman" w:hAnsi="Times New Roman" w:cs="Times New Roman"/>
          <w:sz w:val="24"/>
          <w:szCs w:val="24"/>
        </w:rPr>
        <w:t xml:space="preserve"> pan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5A9B6620" w14:textId="3CFC729A" w:rsidR="0097295E" w:rsidRPr="00D83039" w:rsidRDefault="0097295E" w:rsidP="00036C2C">
      <w:pP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2)</w:t>
      </w:r>
      <w:r w:rsidR="00D83039">
        <w:rPr>
          <w:rFonts w:ascii="Times New Roman" w:hAnsi="Times New Roman" w:cs="Times New Roman"/>
          <w:sz w:val="24"/>
          <w:szCs w:val="24"/>
          <w:lang w:val="en-US"/>
        </w:rPr>
        <w:t xml:space="preserve"> Study the how temperature is distributed emanated from </w:t>
      </w:r>
      <w:r w:rsidR="00D83039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r</w:t>
      </w:r>
      <w:proofErr w:type="spellStart"/>
      <w:r w:rsidR="00D83039" w:rsidRPr="00D83039">
        <w:rPr>
          <w:rFonts w:ascii="Times New Roman" w:hAnsi="Times New Roman" w:cs="Times New Roman"/>
          <w:color w:val="000000" w:themeColor="text1"/>
          <w:sz w:val="24"/>
          <w:szCs w:val="24"/>
        </w:rPr>
        <w:t>adiators</w:t>
      </w:r>
      <w:proofErr w:type="spellEnd"/>
      <w:r w:rsidR="00D83039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, which are </w:t>
      </w:r>
      <w:hyperlink r:id="rId34" w:tooltip="Heat exchanger" w:history="1">
        <w:r w:rsidR="00D83039" w:rsidRPr="00D83039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</w:rPr>
          <w:t>heat exchangers</w:t>
        </w:r>
      </w:hyperlink>
      <w:r w:rsidR="00D83039" w:rsidRPr="00D83039">
        <w:rPr>
          <w:rFonts w:ascii="Times New Roman" w:hAnsi="Times New Roman" w:cs="Times New Roman"/>
          <w:color w:val="000000" w:themeColor="text1"/>
          <w:sz w:val="24"/>
          <w:szCs w:val="24"/>
        </w:rPr>
        <w:t> used for cooling </w:t>
      </w:r>
      <w:hyperlink r:id="rId35" w:tooltip="Internal combustion engine" w:history="1">
        <w:r w:rsidR="00D83039" w:rsidRPr="00D83039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</w:rPr>
          <w:t>internal combustion engines</w:t>
        </w:r>
      </w:hyperlink>
      <w:r w:rsidR="00D83039" w:rsidRPr="00D830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ainly in </w:t>
      </w:r>
      <w:hyperlink r:id="rId36" w:anchor="Automobiles_and_motorcycles" w:history="1">
        <w:r w:rsidR="00D83039" w:rsidRPr="00D83039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</w:rPr>
          <w:t>automobiles</w:t>
        </w:r>
      </w:hyperlink>
      <w:r w:rsidR="00D83039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and aircrafts</w:t>
      </w:r>
    </w:p>
    <w:p w14:paraId="3D8DE258" w14:textId="6196BB79" w:rsidR="0097295E" w:rsidRDefault="0097295E" w:rsidP="00036C2C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3)</w:t>
      </w:r>
      <w:r w:rsidR="00330FEA">
        <w:rPr>
          <w:rFonts w:ascii="Times New Roman" w:hAnsi="Times New Roman" w:cs="Times New Roman"/>
          <w:sz w:val="24"/>
          <w:szCs w:val="24"/>
          <w:lang w:val="en-US"/>
        </w:rPr>
        <w:t xml:space="preserve"> How heat networks in an urban area distribute the heat via insulated pipes underground</w:t>
      </w:r>
    </w:p>
    <w:p w14:paraId="6EA2F848" w14:textId="54A36FD9" w:rsidR="004C33D7" w:rsidRPr="00A12435" w:rsidRDefault="004C33D7" w:rsidP="00A12435">
      <w:pPr>
        <w:jc w:val="center"/>
        <w:rPr>
          <w:rFonts w:ascii="Times New Roman" w:hAnsi="Times New Roman" w:cs="Times New Roman"/>
          <w:b/>
          <w:bCs/>
          <w:sz w:val="32"/>
          <w:szCs w:val="32"/>
          <w:lang w:val="en-US"/>
        </w:rPr>
      </w:pPr>
      <w:r>
        <w:rPr>
          <w:rFonts w:ascii="Times New Roman" w:hAnsi="Times New Roman" w:cs="Times New Roman"/>
          <w:b/>
          <w:bCs/>
          <w:sz w:val="32"/>
          <w:szCs w:val="32"/>
          <w:lang w:val="en-US"/>
        </w:rPr>
        <w:t>Computer</w:t>
      </w:r>
      <w:r w:rsidRPr="00546F8B">
        <w:rPr>
          <w:rFonts w:ascii="Times New Roman" w:hAnsi="Times New Roman" w:cs="Times New Roman"/>
          <w:b/>
          <w:bCs/>
          <w:sz w:val="32"/>
          <w:szCs w:val="32"/>
          <w:lang w:val="en-US"/>
        </w:rPr>
        <w:t xml:space="preserve"> Exercise </w:t>
      </w:r>
      <w:r>
        <w:rPr>
          <w:rFonts w:ascii="Times New Roman" w:hAnsi="Times New Roman" w:cs="Times New Roman"/>
          <w:b/>
          <w:bCs/>
          <w:sz w:val="32"/>
          <w:szCs w:val="32"/>
          <w:lang w:val="en-US"/>
        </w:rPr>
        <w:t>3.</w:t>
      </w:r>
      <w:r>
        <w:rPr>
          <w:rFonts w:ascii="Times New Roman" w:hAnsi="Times New Roman" w:cs="Times New Roman"/>
          <w:b/>
          <w:bCs/>
          <w:sz w:val="32"/>
          <w:szCs w:val="32"/>
          <w:lang w:val="en-US"/>
        </w:rPr>
        <w:t>2</w:t>
      </w:r>
      <w:r>
        <w:rPr>
          <w:rFonts w:ascii="Times New Roman" w:hAnsi="Times New Roman" w:cs="Times New Roman"/>
          <w:b/>
          <w:bCs/>
          <w:sz w:val="32"/>
          <w:szCs w:val="32"/>
          <w:lang w:val="en-US"/>
        </w:rPr>
        <w:t xml:space="preserve"> – MATLAB PDE Modeler</w:t>
      </w:r>
    </w:p>
    <w:p w14:paraId="7C865001" w14:textId="1D06C90D" w:rsidR="00AB1C56" w:rsidRDefault="004C33D7" w:rsidP="00036C2C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5D0F0C0D" wp14:editId="6E5882EB">
            <wp:extent cx="6037690" cy="4145280"/>
            <wp:effectExtent l="0" t="0" r="1270" b="762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501" t="21277" r="21970" b="13475"/>
                    <a:stretch/>
                  </pic:blipFill>
                  <pic:spPr bwMode="auto">
                    <a:xfrm>
                      <a:off x="0" y="0"/>
                      <a:ext cx="6041370" cy="41478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DF1FBD" w14:textId="77777777" w:rsidR="00280296" w:rsidRDefault="00280296" w:rsidP="00280296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715662B0" w14:textId="77777777" w:rsidR="00280296" w:rsidRDefault="00280296" w:rsidP="00280296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31209096" w14:textId="77777777" w:rsidR="00280296" w:rsidRDefault="00280296" w:rsidP="00280296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4011DC07" w14:textId="77777777" w:rsidR="00280296" w:rsidRDefault="00280296" w:rsidP="00280296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219B2151" w14:textId="77777777" w:rsidR="00280296" w:rsidRDefault="00280296" w:rsidP="00280296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30420721" w14:textId="77777777" w:rsidR="00280296" w:rsidRDefault="00280296" w:rsidP="00280296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6E46D186" w14:textId="77777777" w:rsidR="00280296" w:rsidRDefault="00280296" w:rsidP="00280296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2BC19079" w14:textId="77777777" w:rsidR="00280296" w:rsidRDefault="00280296" w:rsidP="00280296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3C3E793A" w14:textId="77777777" w:rsidR="00280296" w:rsidRDefault="00280296" w:rsidP="00280296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1CB93C22" w14:textId="3BD02C40" w:rsidR="00280296" w:rsidRDefault="00280296" w:rsidP="00280296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Mesh refined 3 times:</w:t>
      </w:r>
      <w:r>
        <w:rPr>
          <w:rFonts w:ascii="Times New Roman" w:hAnsi="Times New Roman" w:cs="Times New Roman"/>
          <w:sz w:val="24"/>
          <w:szCs w:val="24"/>
          <w:lang w:val="en-US"/>
        </w:rPr>
        <w:br/>
        <w:t>x-displacement</w:t>
      </w:r>
    </w:p>
    <w:p w14:paraId="0634D6BE" w14:textId="438E17D1" w:rsidR="00280296" w:rsidRDefault="00280296" w:rsidP="00280296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4ABC3FEA" wp14:editId="5F32C230">
            <wp:extent cx="6936313" cy="3726180"/>
            <wp:effectExtent l="0" t="0" r="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719" b="11623"/>
                    <a:stretch/>
                  </pic:blipFill>
                  <pic:spPr bwMode="auto">
                    <a:xfrm>
                      <a:off x="0" y="0"/>
                      <a:ext cx="6971426" cy="37450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E5C50F" w14:textId="5ACA7E10" w:rsidR="00CF10FE" w:rsidRDefault="00280296" w:rsidP="00280296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y-displacement </w:t>
      </w:r>
    </w:p>
    <w:p w14:paraId="255318E9" w14:textId="4444BFEB" w:rsidR="00280296" w:rsidRDefault="00280296" w:rsidP="00280296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5840129C" wp14:editId="5BC99E90">
            <wp:extent cx="6906977" cy="4229100"/>
            <wp:effectExtent l="0" t="0" r="825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325"/>
                    <a:stretch/>
                  </pic:blipFill>
                  <pic:spPr bwMode="auto">
                    <a:xfrm>
                      <a:off x="0" y="0"/>
                      <a:ext cx="6951289" cy="4256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711701" w14:textId="77777777" w:rsidR="00280296" w:rsidRDefault="00280296" w:rsidP="00280296">
      <w:pPr>
        <w:tabs>
          <w:tab w:val="left" w:pos="1848"/>
        </w:tabs>
        <w:rPr>
          <w:rFonts w:ascii="Times New Roman" w:hAnsi="Times New Roman" w:cs="Times New Roman"/>
          <w:sz w:val="24"/>
          <w:szCs w:val="24"/>
          <w:lang w:val="en-US"/>
        </w:rPr>
      </w:pPr>
    </w:p>
    <w:p w14:paraId="2989BA48" w14:textId="23608F95" w:rsidR="00280296" w:rsidRDefault="00280296" w:rsidP="00280296">
      <w:pPr>
        <w:tabs>
          <w:tab w:val="left" w:pos="1848"/>
        </w:tabs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x-stress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</w:p>
    <w:p w14:paraId="414182B0" w14:textId="0734637B" w:rsidR="00280296" w:rsidRDefault="00280296" w:rsidP="00280296">
      <w:pPr>
        <w:tabs>
          <w:tab w:val="left" w:pos="1848"/>
        </w:tabs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1D258ABF" wp14:editId="26C72A0F">
            <wp:extent cx="6647308" cy="3741420"/>
            <wp:effectExtent l="0" t="0" r="127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372" b="6548"/>
                    <a:stretch/>
                  </pic:blipFill>
                  <pic:spPr bwMode="auto">
                    <a:xfrm>
                      <a:off x="0" y="0"/>
                      <a:ext cx="6654373" cy="3745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3BFF6A" w14:textId="4B4A69B0" w:rsidR="00280296" w:rsidRDefault="00280296" w:rsidP="00280296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y-stress</w:t>
      </w:r>
    </w:p>
    <w:p w14:paraId="100DAB40" w14:textId="5D21E9A3" w:rsidR="00CF10FE" w:rsidRDefault="00280296" w:rsidP="00280296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52F60ED4" wp14:editId="29237341">
            <wp:extent cx="6598285" cy="3557083"/>
            <wp:effectExtent l="0" t="0" r="0" b="571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584" b="10505"/>
                    <a:stretch/>
                  </pic:blipFill>
                  <pic:spPr bwMode="auto">
                    <a:xfrm>
                      <a:off x="0" y="0"/>
                      <a:ext cx="6637395" cy="35781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0D3CB7" w14:textId="77777777" w:rsidR="00CF10FE" w:rsidRPr="004B7D50" w:rsidRDefault="00CF10FE" w:rsidP="00280296">
      <w:pPr>
        <w:rPr>
          <w:rFonts w:ascii="Times New Roman" w:hAnsi="Times New Roman" w:cs="Times New Roman"/>
          <w:sz w:val="24"/>
          <w:szCs w:val="24"/>
          <w:lang w:val="en-US"/>
        </w:rPr>
      </w:pPr>
    </w:p>
    <w:sectPr w:rsidR="00CF10FE" w:rsidRPr="004B7D50" w:rsidSect="00036C2C">
      <w:type w:val="continuous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045744"/>
    <w:multiLevelType w:val="hybridMultilevel"/>
    <w:tmpl w:val="5B400F7C"/>
    <w:lvl w:ilvl="0" w:tplc="5A7256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820F2C"/>
    <w:multiLevelType w:val="hybridMultilevel"/>
    <w:tmpl w:val="2F8EAAC2"/>
    <w:lvl w:ilvl="0" w:tplc="5FD26F3E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2401A4F"/>
    <w:multiLevelType w:val="hybridMultilevel"/>
    <w:tmpl w:val="C3BC8A0E"/>
    <w:lvl w:ilvl="0" w:tplc="FD9E4EA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4A3C28"/>
    <w:multiLevelType w:val="hybridMultilevel"/>
    <w:tmpl w:val="92763FDC"/>
    <w:lvl w:ilvl="0" w:tplc="4088FCBE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36EF"/>
    <w:rsid w:val="00036C2C"/>
    <w:rsid w:val="00055755"/>
    <w:rsid w:val="00260C30"/>
    <w:rsid w:val="00280296"/>
    <w:rsid w:val="00330FEA"/>
    <w:rsid w:val="0038515C"/>
    <w:rsid w:val="00417D44"/>
    <w:rsid w:val="004B7D50"/>
    <w:rsid w:val="004C33D7"/>
    <w:rsid w:val="00546F8B"/>
    <w:rsid w:val="005B3730"/>
    <w:rsid w:val="00691E7D"/>
    <w:rsid w:val="007B19E6"/>
    <w:rsid w:val="007B350C"/>
    <w:rsid w:val="007C2C3F"/>
    <w:rsid w:val="007E7FA8"/>
    <w:rsid w:val="009338F9"/>
    <w:rsid w:val="009636EF"/>
    <w:rsid w:val="0097295E"/>
    <w:rsid w:val="009C4280"/>
    <w:rsid w:val="00A12435"/>
    <w:rsid w:val="00AB1C56"/>
    <w:rsid w:val="00B231E6"/>
    <w:rsid w:val="00B30402"/>
    <w:rsid w:val="00BC76D4"/>
    <w:rsid w:val="00C62CDB"/>
    <w:rsid w:val="00CF10FE"/>
    <w:rsid w:val="00D47F18"/>
    <w:rsid w:val="00D6580B"/>
    <w:rsid w:val="00D83039"/>
    <w:rsid w:val="00E02679"/>
    <w:rsid w:val="00E44729"/>
    <w:rsid w:val="00E5621D"/>
    <w:rsid w:val="00E6017B"/>
    <w:rsid w:val="00EB3ED7"/>
    <w:rsid w:val="00FC25A4"/>
    <w:rsid w:val="00FC6E24"/>
    <w:rsid w:val="00FE39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20CD6B7"/>
  <w15:chartTrackingRefBased/>
  <w15:docId w15:val="{64BFD98B-80C2-4091-900F-7FD4096A92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F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46F8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D83039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D8303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4.png"/><Relationship Id="rId39" Type="http://schemas.openxmlformats.org/officeDocument/2006/relationships/image" Target="media/image24.png"/><Relationship Id="rId21" Type="http://schemas.openxmlformats.org/officeDocument/2006/relationships/image" Target="media/image9.png"/><Relationship Id="rId34" Type="http://schemas.openxmlformats.org/officeDocument/2006/relationships/hyperlink" Target="https://en.wikipedia.org/wiki/Heat_exchanger" TargetMode="External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7.png"/><Relationship Id="rId41" Type="http://schemas.openxmlformats.org/officeDocument/2006/relationships/image" Target="media/image26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2.png"/><Relationship Id="rId32" Type="http://schemas.openxmlformats.org/officeDocument/2006/relationships/image" Target="media/image20.png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hyperlink" Target="https://en.wikipedia.org/wiki/Radiator_(engine_cooling)" TargetMode="Externa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hyperlink" Target="https://en.wikipedia.org/wiki/Internal_combustion_engine" TargetMode="External"/><Relationship Id="rId43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3.png"/><Relationship Id="rId33" Type="http://schemas.openxmlformats.org/officeDocument/2006/relationships/image" Target="media/image21.png"/><Relationship Id="rId38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0CC545-3CFF-4141-99EB-A3F53511DF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0</TotalTime>
  <Pages>11</Pages>
  <Words>448</Words>
  <Characters>2555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ring Nuance</dc:creator>
  <cp:keywords/>
  <dc:description/>
  <cp:lastModifiedBy>Spring Nuance</cp:lastModifiedBy>
  <cp:revision>14</cp:revision>
  <dcterms:created xsi:type="dcterms:W3CDTF">2021-10-09T13:08:00Z</dcterms:created>
  <dcterms:modified xsi:type="dcterms:W3CDTF">2021-10-10T2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